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1"/>
        <w:gridCol w:w="5382"/>
      </w:tblGrid>
      <w:tr w:rsidR="00766673">
        <w:tc>
          <w:tcPr>
            <w:tcW w:w="5381" w:type="dxa"/>
            <w:vAlign w:val="center"/>
          </w:tcPr>
          <w:p w:rsidR="00766673" w:rsidRDefault="009D195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UBND HUY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 ĐÔNG ANH</w:t>
            </w:r>
          </w:p>
          <w:p w:rsidR="00766673" w:rsidRDefault="009D195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ÒNG GIÁO D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 VÀ ĐÀO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O</w:t>
            </w:r>
          </w:p>
          <w:p w:rsidR="00766673" w:rsidRDefault="0076667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82" w:type="dxa"/>
            <w:vAlign w:val="center"/>
          </w:tcPr>
          <w:p w:rsidR="00766673" w:rsidRDefault="009D195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KI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M TRA 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 KÌ I</w:t>
            </w:r>
          </w:p>
          <w:p w:rsidR="00766673" w:rsidRDefault="009D1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ôn: Toán 9</w:t>
            </w:r>
          </w:p>
          <w:p w:rsidR="00766673" w:rsidRDefault="009D1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ăm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 2016 – 2017 </w:t>
            </w:r>
          </w:p>
          <w:p w:rsidR="00766673" w:rsidRDefault="009D195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an: 90 phút</w:t>
            </w:r>
          </w:p>
        </w:tc>
      </w:tr>
    </w:tbl>
    <w:p w:rsidR="00766673" w:rsidRDefault="009D19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1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phép tính</w:t>
      </w:r>
    </w:p>
    <w:p w:rsidR="00766673" w:rsidRDefault="009D195C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2"/>
          <w:sz w:val="28"/>
          <w:szCs w:val="28"/>
        </w:rPr>
        <w:object w:dxaOrig="2640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29.25pt" o:ole="">
            <v:imagedata r:id="rId8" o:title=""/>
          </v:shape>
          <o:OLEObject Type="Embed" ProgID="Equation.DSMT4" ShapeID="_x0000_i1025" DrawAspect="Content" ObjectID="_1605099758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766673" w:rsidRDefault="009D195C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905" w:dyaOrig="765">
          <v:shape id="_x0000_i1026" type="#_x0000_t75" style="width:95.25pt;height:38.25pt" o:ole="">
            <v:imagedata r:id="rId10" o:title=""/>
          </v:shape>
          <o:OLEObject Type="Embed" ProgID="Equation.DSMT4" ShapeID="_x0000_i1026" DrawAspect="Content" ObjectID="_1605099759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6673" w:rsidRDefault="009D19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(2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phương trình</w:t>
      </w:r>
    </w:p>
    <w:p w:rsidR="00766673" w:rsidRDefault="009D195C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8"/>
          <w:sz w:val="28"/>
          <w:szCs w:val="28"/>
        </w:rPr>
        <w:object w:dxaOrig="1800" w:dyaOrig="405">
          <v:shape id="_x0000_i1027" type="#_x0000_t75" style="width:90pt;height:20.25pt" o:ole="">
            <v:imagedata r:id="rId12" o:title=""/>
          </v:shape>
          <o:OLEObject Type="Embed" ProgID="Equation.DSMT4" ShapeID="_x0000_i1027" DrawAspect="Content" ObjectID="_1605099760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766673" w:rsidRDefault="009D195C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3975" w:dyaOrig="705">
          <v:shape id="_x0000_i1028" type="#_x0000_t75" style="width:198.75pt;height:35.25pt" o:ole="">
            <v:imagedata r:id="rId14" o:title=""/>
          </v:shape>
          <o:OLEObject Type="Embed" ProgID="Equation.DSMT4" ShapeID="_x0000_i1028" DrawAspect="Content" ObjectID="_1605099761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6673" w:rsidRDefault="009D19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(2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30"/>
          <w:sz w:val="28"/>
          <w:szCs w:val="28"/>
        </w:rPr>
        <w:object w:dxaOrig="3645" w:dyaOrig="795">
          <v:shape id="_x0000_i1029" type="#_x0000_t75" style="width:182.25pt;height:39.75pt" o:ole="">
            <v:imagedata r:id="rId16" o:title=""/>
          </v:shape>
          <o:OLEObject Type="Embed" ProgID="Equation.DSMT4" ShapeID="_x0000_i1029" DrawAspect="Content" ObjectID="_1605099762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6673" w:rsidRDefault="009D195C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và tì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xác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P</w:t>
      </w:r>
    </w:p>
    <w:p w:rsidR="00766673" w:rsidRDefault="009D195C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30" type="#_x0000_t75" style="width:39pt;height:15pt" o:ole="">
            <v:imagedata r:id="rId18" o:title=""/>
          </v:shape>
          <o:OLEObject Type="Embed" ProgID="Equation.DSMT4" ShapeID="_x0000_i1030" DrawAspect="Content" ObjectID="_1605099763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6673" w:rsidRDefault="009D195C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x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05" w:dyaOrig="300">
          <v:shape id="_x0000_i1031" type="#_x0000_t75" style="width:35.25pt;height:15pt" o:ole="">
            <v:imagedata r:id="rId20" o:title=""/>
          </v:shape>
          <o:OLEObject Type="Embed" ProgID="Equation.DSMT4" ShapeID="_x0000_i1031" DrawAspect="Content" ObjectID="_1605099764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6673" w:rsidRDefault="009D19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(1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32" type="#_x0000_t75" style="width:57pt;height:18pt" o:ole="">
            <v:imagedata r:id="rId22" o:title=""/>
          </v:shape>
          <o:OLEObject Type="Embed" ProgID="Equation.DSMT4" ShapeID="_x0000_i1032" DrawAspect="Content" ObjectID="_1605099765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65" w:dyaOrig="360">
          <v:shape id="_x0000_i1033" type="#_x0000_t75" style="width:53.25pt;height:18pt" o:ole="">
            <v:imagedata r:id="rId24" o:title=""/>
          </v:shape>
          <o:OLEObject Type="Embed" ProgID="Equation.DSMT4" ShapeID="_x0000_i1033" DrawAspect="Content" ObjectID="_1605099766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766673" w:rsidRDefault="009D195C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cù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ai hàm s</w:t>
      </w:r>
      <w:r>
        <w:rPr>
          <w:rFonts w:ascii="Times New Roman" w:hAnsi="Times New Roman" w:cs="Times New Roman"/>
          <w:sz w:val="28"/>
          <w:szCs w:val="28"/>
        </w:rPr>
        <w:t>ố</w:t>
      </w:r>
    </w:p>
    <w:p w:rsidR="00766673" w:rsidRDefault="009D195C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ác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t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ai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trên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phươn</w:t>
      </w:r>
      <w:r>
        <w:rPr>
          <w:rFonts w:ascii="Times New Roman" w:hAnsi="Times New Roman" w:cs="Times New Roman"/>
          <w:sz w:val="28"/>
          <w:szCs w:val="28"/>
        </w:rPr>
        <w:t>g pháp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66673" w:rsidRDefault="009D19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>: (3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tâm (O), bán kính R = 6cm v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 cách O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10cm.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A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B (B là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và cát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b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ì ACD (C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A và D)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I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 CD. </w:t>
      </w:r>
    </w:p>
    <w:p w:rsidR="00766673" w:rsidRDefault="009D195C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AB,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o góc OAB (l</w:t>
      </w:r>
      <w:r>
        <w:rPr>
          <w:rFonts w:ascii="Times New Roman" w:hAnsi="Times New Roman" w:cs="Times New Roman"/>
          <w:sz w:val="28"/>
          <w:szCs w:val="28"/>
        </w:rPr>
        <w:t>àm tròn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766673" w:rsidRDefault="009D195C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b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, B, O và I cùng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.</w:t>
      </w:r>
    </w:p>
    <w:p w:rsidR="00766673" w:rsidRDefault="009D195C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385" w:dyaOrig="360">
          <v:shape id="_x0000_i1034" type="#_x0000_t75" style="width:119.25pt;height:18pt" o:ole="">
            <v:imagedata r:id="rId26" o:title=""/>
          </v:shape>
          <o:OLEObject Type="Embed" ProgID="Equation.DSMT4" ShapeID="_x0000_i1034" DrawAspect="Content" ObjectID="_1605099767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đó suy ra tích AC.AD không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khi C thay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trê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O).</w:t>
      </w:r>
    </w:p>
    <w:p w:rsidR="00766673" w:rsidRDefault="009D19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>
        <w:rPr>
          <w:rFonts w:ascii="Times New Roman" w:hAnsi="Times New Roman" w:cs="Times New Roman"/>
          <w:sz w:val="28"/>
          <w:szCs w:val="28"/>
        </w:rPr>
        <w:t>: (0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Tìm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A </w:t>
      </w:r>
    </w:p>
    <w:p w:rsidR="00766673" w:rsidRDefault="009D195C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8"/>
          <w:sz w:val="28"/>
          <w:szCs w:val="28"/>
        </w:rPr>
        <w:object w:dxaOrig="2145" w:dyaOrig="435">
          <v:shape id="_x0000_i1035" type="#_x0000_t75" style="width:107.25pt;height:21.75pt" o:ole="">
            <v:imagedata r:id="rId28" o:title=""/>
          </v:shape>
          <o:OLEObject Type="Embed" ProgID="Equation.DSMT4" ShapeID="_x0000_i1035" DrawAspect="Content" ObjectID="_1605099768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60" w:dyaOrig="300">
          <v:shape id="_x0000_i1036" type="#_x0000_t75" style="width:63pt;height:15pt" o:ole="">
            <v:imagedata r:id="rId30" o:title=""/>
          </v:shape>
          <o:OLEObject Type="Embed" ProgID="Equation.DSMT4" ShapeID="_x0000_i1036" DrawAspect="Content" ObjectID="_1605099769" r:id="rId31"/>
        </w:object>
      </w:r>
    </w:p>
    <w:p w:rsidR="00766673" w:rsidRDefault="009D195C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------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------------</w:t>
      </w:r>
    </w:p>
    <w:sectPr w:rsidR="00766673" w:rsidSect="00864BB7">
      <w:headerReference w:type="default" r:id="rId32"/>
      <w:footerReference w:type="default" r:id="rId33"/>
      <w:pgSz w:w="12240" w:h="15840"/>
      <w:pgMar w:top="993" w:right="616" w:bottom="1440" w:left="851" w:header="27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D195C" w:rsidRDefault="009D195C" w:rsidP="00864BB7">
      <w:pPr>
        <w:spacing w:after="0" w:line="240" w:lineRule="auto"/>
      </w:pPr>
      <w:r>
        <w:separator/>
      </w:r>
    </w:p>
  </w:endnote>
  <w:endnote w:type="continuationSeparator" w:id="0">
    <w:p w:rsidR="009D195C" w:rsidRDefault="009D195C" w:rsidP="00864B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64BB7" w:rsidRDefault="00864BB7">
    <w:pPr>
      <w:pStyle w:val="Footer"/>
    </w:pPr>
    <w:bookmarkStart w:id="45" w:name="_Hlk531182879"/>
    <w:r>
      <w:rPr>
        <w:rFonts w:ascii="Times New Roman" w:hAnsi="Times New Roman"/>
        <w:sz w:val="24"/>
        <w:szCs w:val="24"/>
      </w:rPr>
      <w:t xml:space="preserve">Group: </w:t>
    </w:r>
    <w:hyperlink r:id="rId1" w:history="1">
      <w:r>
        <w:rPr>
          <w:rStyle w:val="Hyperlink"/>
          <w:rFonts w:ascii="Times New Roman" w:hAnsi="Times New Roman"/>
          <w:sz w:val="24"/>
          <w:szCs w:val="24"/>
        </w:rPr>
        <w:t>https://www.facebook.com/groups/tailieutieuhocvathcs/</w:t>
      </w:r>
    </w:hyperlink>
    <w:bookmarkEnd w:id="45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D195C" w:rsidRDefault="009D195C" w:rsidP="00864BB7">
      <w:pPr>
        <w:spacing w:after="0" w:line="240" w:lineRule="auto"/>
      </w:pPr>
      <w:r>
        <w:separator/>
      </w:r>
    </w:p>
  </w:footnote>
  <w:footnote w:type="continuationSeparator" w:id="0">
    <w:p w:rsidR="009D195C" w:rsidRDefault="009D195C" w:rsidP="00864B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64BB7" w:rsidRDefault="00864BB7" w:rsidP="00864BB7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864BB7" w:rsidRPr="00864BB7" w:rsidRDefault="00864BB7" w:rsidP="00864BB7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864BB7" w:rsidRDefault="00864B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8A72040"/>
    <w:multiLevelType w:val="multilevel"/>
    <w:tmpl w:val="68A72040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1C6D2F"/>
    <w:multiLevelType w:val="multilevel"/>
    <w:tmpl w:val="6E1C6D2F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A4377A"/>
    <w:multiLevelType w:val="multilevel"/>
    <w:tmpl w:val="7AA4377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43549E"/>
    <w:multiLevelType w:val="multilevel"/>
    <w:tmpl w:val="7D43549E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902471"/>
    <w:multiLevelType w:val="multilevel"/>
    <w:tmpl w:val="7E902471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3B78"/>
    <w:rsid w:val="003767B0"/>
    <w:rsid w:val="00564FEA"/>
    <w:rsid w:val="00766673"/>
    <w:rsid w:val="00855CCD"/>
    <w:rsid w:val="00864BB7"/>
    <w:rsid w:val="009D195C"/>
    <w:rsid w:val="00E31F18"/>
    <w:rsid w:val="00E53B78"/>
    <w:rsid w:val="00E967E0"/>
    <w:rsid w:val="72FA6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1185C15"/>
  <w15:docId w15:val="{E7672BA7-6AA5-40B6-A079-2858DFA43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864B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64BB7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64B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4BB7"/>
    <w:rPr>
      <w:sz w:val="22"/>
      <w:szCs w:val="22"/>
    </w:rPr>
  </w:style>
  <w:style w:type="character" w:styleId="Hyperlink">
    <w:name w:val="Hyperlink"/>
    <w:semiHidden/>
    <w:unhideWhenUsed/>
    <w:rsid w:val="00864BB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5</Words>
  <Characters>111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2</cp:revision>
  <dcterms:created xsi:type="dcterms:W3CDTF">2017-11-24T20:33:00Z</dcterms:created>
  <dcterms:modified xsi:type="dcterms:W3CDTF">2018-11-30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